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8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9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0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1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2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3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4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5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15c50fac564f4af2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  <p:sldMasterId id="2147483720" r:id="rId4"/>
    <p:sldMasterId id="2147483732" r:id="rId5"/>
    <p:sldMasterId id="2147483952" r:id="rId6"/>
    <p:sldMasterId id="2147483964" r:id="rId7"/>
    <p:sldMasterId id="2147483976" r:id="rId8"/>
    <p:sldMasterId id="2147483988" r:id="rId9"/>
    <p:sldMasterId id="2147484012" r:id="rId10"/>
    <p:sldMasterId id="2147484024" r:id="rId11"/>
    <p:sldMasterId id="2147484036" r:id="rId12"/>
    <p:sldMasterId id="2147484048" r:id="rId13"/>
    <p:sldMasterId id="2147484060" r:id="rId14"/>
    <p:sldMasterId id="2147484072" r:id="rId15"/>
    <p:sldMasterId id="2147484084" r:id="rId16"/>
  </p:sldMasterIdLst>
  <p:notesMasterIdLst>
    <p:notesMasterId r:id="rId46"/>
  </p:notesMasterIdLst>
  <p:sldIdLst>
    <p:sldId id="314" r:id="rId17"/>
    <p:sldId id="331" r:id="rId18"/>
    <p:sldId id="332" r:id="rId19"/>
    <p:sldId id="336" r:id="rId20"/>
    <p:sldId id="337" r:id="rId21"/>
    <p:sldId id="338" r:id="rId22"/>
    <p:sldId id="340" r:id="rId23"/>
    <p:sldId id="341" r:id="rId24"/>
    <p:sldId id="342" r:id="rId25"/>
    <p:sldId id="343" r:id="rId26"/>
    <p:sldId id="344" r:id="rId27"/>
    <p:sldId id="352" r:id="rId28"/>
    <p:sldId id="356" r:id="rId29"/>
    <p:sldId id="345" r:id="rId30"/>
    <p:sldId id="306" r:id="rId31"/>
    <p:sldId id="307" r:id="rId32"/>
    <p:sldId id="308" r:id="rId33"/>
    <p:sldId id="309" r:id="rId34"/>
    <p:sldId id="310" r:id="rId35"/>
    <p:sldId id="311" r:id="rId36"/>
    <p:sldId id="312" r:id="rId37"/>
    <p:sldId id="313" r:id="rId38"/>
    <p:sldId id="346" r:id="rId39"/>
    <p:sldId id="347" r:id="rId40"/>
    <p:sldId id="348" r:id="rId41"/>
    <p:sldId id="351" r:id="rId42"/>
    <p:sldId id="354" r:id="rId43"/>
    <p:sldId id="292" r:id="rId44"/>
    <p:sldId id="298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4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2" autoAdjust="0"/>
    <p:restoredTop sz="94434" autoAdjust="0"/>
  </p:normalViewPr>
  <p:slideViewPr>
    <p:cSldViewPr snapToGrid="0">
      <p:cViewPr varScale="1">
        <p:scale>
          <a:sx n="73" d="100"/>
          <a:sy n="73" d="100"/>
        </p:scale>
        <p:origin x="54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DF6705-374E-49B9-8040-8DC39678006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107B27-FA6B-426D-806E-9202634259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76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8152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o</a:t>
            </a:r>
            <a:r>
              <a:rPr lang="en-GB" baseline="0" dirty="0"/>
              <a:t> HS HĐ </a:t>
            </a:r>
            <a:r>
              <a:rPr lang="en-GB" baseline="0" dirty="0" err="1"/>
              <a:t>cặp</a:t>
            </a:r>
            <a:r>
              <a:rPr lang="en-GB" baseline="0" dirty="0"/>
              <a:t> </a:t>
            </a:r>
            <a:r>
              <a:rPr lang="en-GB" baseline="0" dirty="0" err="1"/>
              <a:t>đôi</a:t>
            </a:r>
            <a:r>
              <a:rPr lang="en-GB" baseline="0" dirty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546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23639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717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V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ìm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ể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ờ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â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á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m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ác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820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V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Đ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â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Đ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Đ2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096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Đ 1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ọ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ả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433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/>
              <a:t>-</a:t>
            </a:r>
            <a:r>
              <a:rPr lang="vi-VN" baseline="0" dirty="0"/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Đ 2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ọ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ả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703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vi-VN" dirty="0"/>
              <a:t>HĐ1;</a:t>
            </a:r>
            <a:r>
              <a:rPr lang="vi-VN" baseline="0" dirty="0"/>
              <a:t> HĐ2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vi-VN" dirty="0"/>
              <a:t>phân</a:t>
            </a:r>
            <a:r>
              <a:rPr lang="vi-VN" baseline="0" dirty="0"/>
              <a:t> giác 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giác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ế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T, KL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404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Chia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nhỏ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5 </a:t>
            </a:r>
            <a:r>
              <a:rPr lang="en-US" dirty="0" err="1"/>
              <a:t>phút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ưởng</a:t>
            </a:r>
            <a:r>
              <a:rPr lang="en-US" dirty="0"/>
              <a:t> 1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Cho HS </a:t>
            </a: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chú</a:t>
            </a:r>
            <a:r>
              <a:rPr lang="en-US" dirty="0"/>
              <a:t> ý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122115-FE5F-4413-987B-4D0D521F5BF2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1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bài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oán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hực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ế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có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kèm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hướng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dẫn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ban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đầu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đối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ới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bài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oán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để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học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sinh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ề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nhà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tư duy </a:t>
            </a:r>
            <a:r>
              <a:rPr lang="vi-VN" sz="12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704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04756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1906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14024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7580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1638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6128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25008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38061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5602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076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11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02913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3904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34046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4959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55857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8479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7321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0379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237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09167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0233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90311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30565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73709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77895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770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19965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77627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89656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254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98384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77618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990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68239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20438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4124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11504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2057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0088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39775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3609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20483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59515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38850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81585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80853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518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550773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901193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798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15791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116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1879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71694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33056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01758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8979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41279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277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77289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60866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04767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9928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70154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4907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5347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35383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46351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67747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1346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27920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26206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55244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195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62248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675436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92109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10031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64649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32631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0148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3506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4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5229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4909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87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04962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705070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492942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94933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03325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9481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61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651809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07316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3387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6620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91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730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1843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6676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9065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29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3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285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09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1024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1" tIns="45716" rIns="91431" bIns="45716" anchor="b"/>
          <a:lstStyle>
            <a:lvl1pPr algn="ctr">
              <a:defRPr sz="8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1" tIns="45716" rIns="91431" bIns="45716"/>
          <a:lstStyle>
            <a:lvl1pPr marL="0" indent="0" algn="ctr">
              <a:buNone/>
              <a:defRPr sz="3200"/>
            </a:lvl1pPr>
            <a:lvl2pPr marL="609523" indent="0" algn="ctr">
              <a:buNone/>
              <a:defRPr sz="2667"/>
            </a:lvl2pPr>
            <a:lvl3pPr marL="1219048" indent="0" algn="ctr">
              <a:buNone/>
              <a:defRPr sz="2400"/>
            </a:lvl3pPr>
            <a:lvl4pPr marL="1828572" indent="0" algn="ctr">
              <a:buNone/>
              <a:defRPr sz="2133"/>
            </a:lvl4pPr>
            <a:lvl5pPr marL="2438096" indent="0" algn="ctr">
              <a:buNone/>
              <a:defRPr sz="2133"/>
            </a:lvl5pPr>
            <a:lvl6pPr marL="3047620" indent="0" algn="ctr">
              <a:buNone/>
              <a:defRPr sz="2133"/>
            </a:lvl6pPr>
            <a:lvl7pPr marL="3657143" indent="0" algn="ctr">
              <a:buNone/>
              <a:defRPr sz="2133"/>
            </a:lvl7pPr>
            <a:lvl8pPr marL="4266667" indent="0" algn="ctr">
              <a:buNone/>
              <a:defRPr sz="2133"/>
            </a:lvl8pPr>
            <a:lvl9pPr marL="4876190" indent="0" algn="ctr">
              <a:buNone/>
              <a:defRPr sz="2133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12935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5205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54"/>
            <a:ext cx="10515600" cy="2852737"/>
          </a:xfrm>
          <a:prstGeom prst="rect">
            <a:avLst/>
          </a:prstGeom>
        </p:spPr>
        <p:txBody>
          <a:bodyPr lIns="91431" tIns="45716" rIns="91431" bIns="45716" anchor="b"/>
          <a:lstStyle>
            <a:lvl1pPr>
              <a:defRPr sz="8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  <a:prstGeom prst="rect">
            <a:avLst/>
          </a:prstGeom>
        </p:spPr>
        <p:txBody>
          <a:bodyPr lIns="91431" tIns="45716" rIns="91431" bIns="45716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09523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048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572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096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62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14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6667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19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1205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  <a:prstGeom prst="rect">
            <a:avLst/>
          </a:prstGeom>
        </p:spPr>
        <p:txBody>
          <a:bodyPr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  <a:prstGeom prst="rect">
            <a:avLst/>
          </a:prstGeom>
        </p:spPr>
        <p:txBody>
          <a:bodyPr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25238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1" tIns="45716" rIns="91431" bIns="45716" anchor="b"/>
          <a:lstStyle>
            <a:lvl1pPr marL="0" indent="0">
              <a:buNone/>
              <a:defRPr sz="3200" b="1"/>
            </a:lvl1pPr>
            <a:lvl2pPr marL="609523" indent="0">
              <a:buNone/>
              <a:defRPr sz="2667" b="1"/>
            </a:lvl2pPr>
            <a:lvl3pPr marL="1219048" indent="0">
              <a:buNone/>
              <a:defRPr sz="2400" b="1"/>
            </a:lvl3pPr>
            <a:lvl4pPr marL="1828572" indent="0">
              <a:buNone/>
              <a:defRPr sz="2133" b="1"/>
            </a:lvl4pPr>
            <a:lvl5pPr marL="2438096" indent="0">
              <a:buNone/>
              <a:defRPr sz="2133" b="1"/>
            </a:lvl5pPr>
            <a:lvl6pPr marL="3047620" indent="0">
              <a:buNone/>
              <a:defRPr sz="2133" b="1"/>
            </a:lvl6pPr>
            <a:lvl7pPr marL="3657143" indent="0">
              <a:buNone/>
              <a:defRPr sz="2133" b="1"/>
            </a:lvl7pPr>
            <a:lvl8pPr marL="4266667" indent="0">
              <a:buNone/>
              <a:defRPr sz="2133" b="1"/>
            </a:lvl8pPr>
            <a:lvl9pPr marL="4876190" indent="0">
              <a:buNone/>
              <a:defRPr sz="2133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  <a:prstGeom prst="rect">
            <a:avLst/>
          </a:prstGeom>
        </p:spPr>
        <p:txBody>
          <a:bodyPr lIns="91431" tIns="45716" rIns="91431" bIns="45716" anchor="b"/>
          <a:lstStyle>
            <a:lvl1pPr marL="0" indent="0">
              <a:buNone/>
              <a:defRPr sz="3200" b="1"/>
            </a:lvl1pPr>
            <a:lvl2pPr marL="609523" indent="0">
              <a:buNone/>
              <a:defRPr sz="2667" b="1"/>
            </a:lvl2pPr>
            <a:lvl3pPr marL="1219048" indent="0">
              <a:buNone/>
              <a:defRPr sz="2400" b="1"/>
            </a:lvl3pPr>
            <a:lvl4pPr marL="1828572" indent="0">
              <a:buNone/>
              <a:defRPr sz="2133" b="1"/>
            </a:lvl4pPr>
            <a:lvl5pPr marL="2438096" indent="0">
              <a:buNone/>
              <a:defRPr sz="2133" b="1"/>
            </a:lvl5pPr>
            <a:lvl6pPr marL="3047620" indent="0">
              <a:buNone/>
              <a:defRPr sz="2133" b="1"/>
            </a:lvl6pPr>
            <a:lvl7pPr marL="3657143" indent="0">
              <a:buNone/>
              <a:defRPr sz="2133" b="1"/>
            </a:lvl7pPr>
            <a:lvl8pPr marL="4266667" indent="0">
              <a:buNone/>
              <a:defRPr sz="2133" b="1"/>
            </a:lvl8pPr>
            <a:lvl9pPr marL="4876190" indent="0">
              <a:buNone/>
              <a:defRPr sz="2133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  <a:prstGeom prst="rect">
            <a:avLst/>
          </a:prstGeom>
        </p:spPr>
        <p:txBody>
          <a:bodyPr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2994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230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1561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  <a:prstGeom prst="rect">
            <a:avLst/>
          </a:prstGeom>
        </p:spPr>
        <p:txBody>
          <a:bodyPr lIns="91431" tIns="45716" rIns="91431" bIns="45716" anchor="b"/>
          <a:lstStyle>
            <a:lvl1pPr>
              <a:defRPr sz="4267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44"/>
            <a:ext cx="6172200" cy="4873625"/>
          </a:xfrm>
          <a:prstGeom prst="rect">
            <a:avLst/>
          </a:prstGeom>
        </p:spPr>
        <p:txBody>
          <a:bodyPr lIns="91431" tIns="45716" rIns="91431" bIns="45716"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7" cy="3811588"/>
          </a:xfrm>
          <a:prstGeom prst="rect">
            <a:avLst/>
          </a:prstGeom>
        </p:spPr>
        <p:txBody>
          <a:bodyPr lIns="91431" tIns="45716" rIns="91431" bIns="45716"/>
          <a:lstStyle>
            <a:lvl1pPr marL="0" indent="0">
              <a:buNone/>
              <a:defRPr sz="2133"/>
            </a:lvl1pPr>
            <a:lvl2pPr marL="609523" indent="0">
              <a:buNone/>
              <a:defRPr sz="1867"/>
            </a:lvl2pPr>
            <a:lvl3pPr marL="1219048" indent="0">
              <a:buNone/>
              <a:defRPr sz="1600"/>
            </a:lvl3pPr>
            <a:lvl4pPr marL="1828572" indent="0">
              <a:buNone/>
              <a:defRPr sz="1333"/>
            </a:lvl4pPr>
            <a:lvl5pPr marL="2438096" indent="0">
              <a:buNone/>
              <a:defRPr sz="1333"/>
            </a:lvl5pPr>
            <a:lvl6pPr marL="3047620" indent="0">
              <a:buNone/>
              <a:defRPr sz="1333"/>
            </a:lvl6pPr>
            <a:lvl7pPr marL="3657143" indent="0">
              <a:buNone/>
              <a:defRPr sz="1333"/>
            </a:lvl7pPr>
            <a:lvl8pPr marL="4266667" indent="0">
              <a:buNone/>
              <a:defRPr sz="1333"/>
            </a:lvl8pPr>
            <a:lvl9pPr marL="4876190" indent="0">
              <a:buNone/>
              <a:defRPr sz="1333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7653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  <a:prstGeom prst="rect">
            <a:avLst/>
          </a:prstGeom>
        </p:spPr>
        <p:txBody>
          <a:bodyPr lIns="91431" tIns="45716" rIns="91431" bIns="45716" anchor="b"/>
          <a:lstStyle>
            <a:lvl1pPr>
              <a:defRPr sz="4267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44"/>
            <a:ext cx="6172200" cy="4873625"/>
          </a:xfrm>
          <a:prstGeom prst="rect">
            <a:avLst/>
          </a:prstGeom>
        </p:spPr>
        <p:txBody>
          <a:bodyPr lIns="91431" tIns="45716" rIns="91431" bIns="45716"/>
          <a:lstStyle>
            <a:lvl1pPr marL="0" indent="0">
              <a:buNone/>
              <a:defRPr sz="4267"/>
            </a:lvl1pPr>
            <a:lvl2pPr marL="609523" indent="0">
              <a:buNone/>
              <a:defRPr sz="3733"/>
            </a:lvl2pPr>
            <a:lvl3pPr marL="1219048" indent="0">
              <a:buNone/>
              <a:defRPr sz="3200"/>
            </a:lvl3pPr>
            <a:lvl4pPr marL="1828572" indent="0">
              <a:buNone/>
              <a:defRPr sz="2667"/>
            </a:lvl4pPr>
            <a:lvl5pPr marL="2438096" indent="0">
              <a:buNone/>
              <a:defRPr sz="2667"/>
            </a:lvl5pPr>
            <a:lvl6pPr marL="3047620" indent="0">
              <a:buNone/>
              <a:defRPr sz="2667"/>
            </a:lvl6pPr>
            <a:lvl7pPr marL="3657143" indent="0">
              <a:buNone/>
              <a:defRPr sz="2667"/>
            </a:lvl7pPr>
            <a:lvl8pPr marL="4266667" indent="0">
              <a:buNone/>
              <a:defRPr sz="2667"/>
            </a:lvl8pPr>
            <a:lvl9pPr marL="4876190" indent="0">
              <a:buNone/>
              <a:defRPr sz="2667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7" cy="3811588"/>
          </a:xfrm>
          <a:prstGeom prst="rect">
            <a:avLst/>
          </a:prstGeom>
        </p:spPr>
        <p:txBody>
          <a:bodyPr lIns="91431" tIns="45716" rIns="91431" bIns="45716"/>
          <a:lstStyle>
            <a:lvl1pPr marL="0" indent="0">
              <a:buNone/>
              <a:defRPr sz="2133"/>
            </a:lvl1pPr>
            <a:lvl2pPr marL="609523" indent="0">
              <a:buNone/>
              <a:defRPr sz="1867"/>
            </a:lvl2pPr>
            <a:lvl3pPr marL="1219048" indent="0">
              <a:buNone/>
              <a:defRPr sz="1600"/>
            </a:lvl3pPr>
            <a:lvl4pPr marL="1828572" indent="0">
              <a:buNone/>
              <a:defRPr sz="1333"/>
            </a:lvl4pPr>
            <a:lvl5pPr marL="2438096" indent="0">
              <a:buNone/>
              <a:defRPr sz="1333"/>
            </a:lvl5pPr>
            <a:lvl6pPr marL="3047620" indent="0">
              <a:buNone/>
              <a:defRPr sz="1333"/>
            </a:lvl6pPr>
            <a:lvl7pPr marL="3657143" indent="0">
              <a:buNone/>
              <a:defRPr sz="1333"/>
            </a:lvl7pPr>
            <a:lvl8pPr marL="4266667" indent="0">
              <a:buNone/>
              <a:defRPr sz="1333"/>
            </a:lvl8pPr>
            <a:lvl9pPr marL="4876190" indent="0">
              <a:buNone/>
              <a:defRPr sz="1333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8327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eaVert"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8788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41"/>
            <a:ext cx="2628900" cy="5811839"/>
          </a:xfrm>
          <a:prstGeom prst="rect">
            <a:avLst/>
          </a:prstGeom>
        </p:spPr>
        <p:txBody>
          <a:bodyPr vert="eaVert" lIns="91431" tIns="45716" rIns="91431" bIns="45716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33" y="365141"/>
            <a:ext cx="7734300" cy="5811839"/>
          </a:xfrm>
          <a:prstGeom prst="rect">
            <a:avLst/>
          </a:prstGeom>
        </p:spPr>
        <p:txBody>
          <a:bodyPr vert="eaVert" lIns="91431" tIns="45716" rIns="91431" bIns="45716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23826EFD-B1DE-4A85-AE1B-D7753FBF5E74}" type="datetimeFigureOut">
              <a:rPr lang="vi-VN" smtClean="0">
                <a:solidFill>
                  <a:prstClr val="black"/>
                </a:solidFill>
              </a:rPr>
              <a:pPr defTabSz="1219048"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lIns="91431" tIns="45716" rIns="91431" bIns="45716"/>
          <a:lstStyle/>
          <a:p>
            <a:pPr defTabSz="1219048"/>
            <a:fld id="{140AED18-E33F-4EFB-B218-ADD4D38F8198}" type="slidenum">
              <a:rPr lang="vi-VN" smtClean="0">
                <a:solidFill>
                  <a:prstClr val="black"/>
                </a:solidFill>
              </a:rPr>
              <a:pPr defTabSz="1219048"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2319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4245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2314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155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5522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856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52266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0068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88851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9223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3764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1686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3618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2741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8803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070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7620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708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1488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7224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2560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1715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058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36049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53543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6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59696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13617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006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55663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44010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97550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5827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9688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39153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876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60585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0920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550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17149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5265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13690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6776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082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3214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285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image" Target="../media/image1.png"/><Relationship Id="rId18" Type="http://schemas.openxmlformats.org/officeDocument/2006/relationships/image" Target="../media/image6.gif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17" Type="http://schemas.openxmlformats.org/officeDocument/2006/relationships/image" Target="../media/image5.gif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4.gif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image" Target="../media/image2.gi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831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23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9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  <p:sldLayoutId id="2147484038" r:id="rId2"/>
    <p:sldLayoutId id="2147484039" r:id="rId3"/>
    <p:sldLayoutId id="2147484040" r:id="rId4"/>
    <p:sldLayoutId id="2147484041" r:id="rId5"/>
    <p:sldLayoutId id="2147484042" r:id="rId6"/>
    <p:sldLayoutId id="2147484043" r:id="rId7"/>
    <p:sldLayoutId id="2147484044" r:id="rId8"/>
    <p:sldLayoutId id="2147484045" r:id="rId9"/>
    <p:sldLayoutId id="2147484046" r:id="rId10"/>
    <p:sldLayoutId id="2147484047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53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490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946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3" r:id="rId1"/>
    <p:sldLayoutId id="2147484074" r:id="rId2"/>
    <p:sldLayoutId id="2147484075" r:id="rId3"/>
    <p:sldLayoutId id="2147484076" r:id="rId4"/>
    <p:sldLayoutId id="2147484077" r:id="rId5"/>
    <p:sldLayoutId id="2147484078" r:id="rId6"/>
    <p:sldLayoutId id="2147484079" r:id="rId7"/>
    <p:sldLayoutId id="2147484080" r:id="rId8"/>
    <p:sldLayoutId id="2147484081" r:id="rId9"/>
    <p:sldLayoutId id="2147484082" r:id="rId10"/>
    <p:sldLayoutId id="2147484083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73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44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</p:spTree>
    <p:extLst>
      <p:ext uri="{BB962C8B-B14F-4D97-AF65-F5344CB8AC3E}">
        <p14:creationId xmlns:p14="http://schemas.microsoft.com/office/powerpoint/2010/main" val="293024262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9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EC120B8F-1247-4DF9-BCC1-B3A8738211D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569F4C61-098E-4D67-BF4D-67B31D83271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871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55" y="2924964"/>
            <a:ext cx="565151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92"/>
            <a:ext cx="566739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9" y="1279470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49" y="36515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7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2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70" y="5313367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anchor="ctr"/>
          <a:lstStyle/>
          <a:p>
            <a:pPr algn="ctr" defTabSz="1219048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"/>
            <a:ext cx="4740275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750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219048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62" indent="-304762" algn="l" defTabSz="1219048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286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810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333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857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380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904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428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953" indent="-304762" algn="l" defTabSz="121904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23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048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572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096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620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143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667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90" algn="l" defTabSz="121904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675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853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59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996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4.xml"/><Relationship Id="rId6" Type="http://schemas.openxmlformats.org/officeDocument/2006/relationships/image" Target="../media/image16.emf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11" Type="http://schemas.openxmlformats.org/officeDocument/2006/relationships/image" Target="../media/image36.png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8.png"/><Relationship Id="rId9" Type="http://schemas.openxmlformats.org/officeDocument/2006/relationships/image" Target="../media/image35.png"/><Relationship Id="rId14" Type="http://schemas.openxmlformats.org/officeDocument/2006/relationships/image" Target="../media/image3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6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slide" Target="slide18.xml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slide" Target="slide2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50.png"/><Relationship Id="rId3" Type="http://schemas.openxmlformats.org/officeDocument/2006/relationships/audio" Target="../media/audio2.wav"/><Relationship Id="rId7" Type="http://schemas.openxmlformats.org/officeDocument/2006/relationships/slide" Target="slide15.xml"/><Relationship Id="rId12" Type="http://schemas.openxmlformats.org/officeDocument/2006/relationships/image" Target="../media/image16.emf"/><Relationship Id="rId2" Type="http://schemas.openxmlformats.org/officeDocument/2006/relationships/audio" Target="../media/audio1.wav"/><Relationship Id="rId16" Type="http://schemas.openxmlformats.org/officeDocument/2006/relationships/image" Target="../media/image380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340.png"/><Relationship Id="rId5" Type="http://schemas.openxmlformats.org/officeDocument/2006/relationships/audio" Target="../media/audio4.wav"/><Relationship Id="rId15" Type="http://schemas.openxmlformats.org/officeDocument/2006/relationships/image" Target="../media/image370.png"/><Relationship Id="rId10" Type="http://schemas.openxmlformats.org/officeDocument/2006/relationships/image" Target="../media/image41.png"/><Relationship Id="rId4" Type="http://schemas.openxmlformats.org/officeDocument/2006/relationships/audio" Target="../media/audio3.wav"/><Relationship Id="rId9" Type="http://schemas.openxmlformats.org/officeDocument/2006/relationships/slide" Target="slide17.xml"/><Relationship Id="rId14" Type="http://schemas.openxmlformats.org/officeDocument/2006/relationships/image" Target="../media/image3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45.emf"/><Relationship Id="rId3" Type="http://schemas.openxmlformats.org/officeDocument/2006/relationships/audio" Target="../media/audio2.wav"/><Relationship Id="rId7" Type="http://schemas.openxmlformats.org/officeDocument/2006/relationships/slide" Target="slide15.xml"/><Relationship Id="rId12" Type="http://schemas.openxmlformats.org/officeDocument/2006/relationships/image" Target="../media/image420.png"/><Relationship Id="rId17" Type="http://schemas.openxmlformats.org/officeDocument/2006/relationships/image" Target="../media/image47.png"/><Relationship Id="rId2" Type="http://schemas.openxmlformats.org/officeDocument/2006/relationships/audio" Target="../media/audio1.wav"/><Relationship Id="rId16" Type="http://schemas.openxmlformats.org/officeDocument/2006/relationships/image" Target="../media/image460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44.png"/><Relationship Id="rId5" Type="http://schemas.openxmlformats.org/officeDocument/2006/relationships/audio" Target="../media/audio5.wav"/><Relationship Id="rId15" Type="http://schemas.openxmlformats.org/officeDocument/2006/relationships/image" Target="../media/image450.png"/><Relationship Id="rId10" Type="http://schemas.openxmlformats.org/officeDocument/2006/relationships/slide" Target="slide19.xml"/><Relationship Id="rId4" Type="http://schemas.openxmlformats.org/officeDocument/2006/relationships/audio" Target="../media/audio3.wav"/><Relationship Id="rId9" Type="http://schemas.openxmlformats.org/officeDocument/2006/relationships/image" Target="../media/image43.png"/><Relationship Id="rId14" Type="http://schemas.openxmlformats.org/officeDocument/2006/relationships/image" Target="../media/image4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530.png"/><Relationship Id="rId3" Type="http://schemas.openxmlformats.org/officeDocument/2006/relationships/audio" Target="../media/audio2.wav"/><Relationship Id="rId7" Type="http://schemas.openxmlformats.org/officeDocument/2006/relationships/slide" Target="slide15.xml"/><Relationship Id="rId12" Type="http://schemas.openxmlformats.org/officeDocument/2006/relationships/image" Target="../media/image520.png"/><Relationship Id="rId17" Type="http://schemas.openxmlformats.org/officeDocument/2006/relationships/image" Target="../media/image51.emf"/><Relationship Id="rId2" Type="http://schemas.openxmlformats.org/officeDocument/2006/relationships/audio" Target="../media/audio1.wav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50.png"/><Relationship Id="rId5" Type="http://schemas.openxmlformats.org/officeDocument/2006/relationships/audio" Target="../media/audio4.wav"/><Relationship Id="rId15" Type="http://schemas.openxmlformats.org/officeDocument/2006/relationships/image" Target="../media/image55.png"/><Relationship Id="rId10" Type="http://schemas.openxmlformats.org/officeDocument/2006/relationships/slide" Target="slide22.xml"/><Relationship Id="rId4" Type="http://schemas.openxmlformats.org/officeDocument/2006/relationships/audio" Target="../media/audio3.wav"/><Relationship Id="rId9" Type="http://schemas.openxmlformats.org/officeDocument/2006/relationships/image" Target="../media/image49.png"/><Relationship Id="rId14" Type="http://schemas.openxmlformats.org/officeDocument/2006/relationships/image" Target="../media/image5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gif"/><Relationship Id="rId4" Type="http://schemas.openxmlformats.org/officeDocument/2006/relationships/image" Target="../media/image4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8.emf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57.png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70.png"/><Relationship Id="rId3" Type="http://schemas.openxmlformats.org/officeDocument/2006/relationships/image" Target="../media/image64.png"/><Relationship Id="rId7" Type="http://schemas.openxmlformats.org/officeDocument/2006/relationships/image" Target="../media/image65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15" Type="http://schemas.openxmlformats.org/officeDocument/2006/relationships/image" Target="../media/image580.png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6.png"/><Relationship Id="rId14" Type="http://schemas.openxmlformats.org/officeDocument/2006/relationships/image" Target="../media/image6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2.xml"/><Relationship Id="rId5" Type="http://schemas.openxmlformats.org/officeDocument/2006/relationships/image" Target="../media/image8.emf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8.xml"/><Relationship Id="rId1" Type="http://schemas.openxmlformats.org/officeDocument/2006/relationships/tags" Target="../tags/tag1.xml"/><Relationship Id="rId4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12.emf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5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7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 descr="OPL20U25GSXzBJYl68kk8uQGfFKzs7yb1M4KJWUiLk6ZEvGF+qCIPSnY57AbBFCvTW2023.15.119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203200" y="120816"/>
            <a:ext cx="12091216" cy="1107753"/>
            <a:chOff x="-715" y="384"/>
            <a:chExt cx="5323" cy="629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15" y="384"/>
              <a:ext cx="532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377" eaLnBrk="1" hangingPunct="1">
                <a:defRPr/>
              </a:pP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defTabSz="914377" eaLnBrk="1" hangingPunct="1">
                <a:defRPr/>
              </a:pP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>
                <a:defRPr/>
              </a:pPr>
              <a:endParaRPr lang="en-US" sz="320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857988" y="2514602"/>
            <a:ext cx="8781643" cy="58477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377">
              <a:defRPr/>
            </a:pP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sz="3200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 sz="3200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</a:t>
            </a:r>
            <a:r>
              <a:rPr lang="en-US" altLang="en-US" sz="3200" smtClean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en-US" sz="3200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58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6668" y="84988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: TÍNH CHẤT ĐƯỜNG PHÂN GIÁC CỦA TAM GIÁC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88106" y="912651"/>
            <a:ext cx="10358438" cy="609600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92D050"/>
            </a:solidFill>
            <a:prstDash val="solid"/>
            <a:miter lim="800000"/>
          </a:ln>
          <a:effectLst/>
        </p:spPr>
        <p:txBody>
          <a:bodyPr lIns="121908" tIns="60955" rIns="121908" bIns="60955" rtlCol="0" anchor="ctr"/>
          <a:lstStyle/>
          <a:p>
            <a:pPr defTabSz="1219048"/>
            <a:r>
              <a:rPr lang="en-US" sz="3733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733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733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733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733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733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45256" y="1814639"/>
            <a:ext cx="11901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048"/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endParaRPr lang="en-GB" sz="3200" kern="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 descr="OPL20U25GSXzBJYl68kk8uQGfFKzs7yb1M4KJWUiLk6ZEvGF+qCIPSnY57AbBFCvTW2023.15.119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5038822"/>
                  </p:ext>
                </p:extLst>
              </p:nvPr>
            </p:nvGraphicFramePr>
            <p:xfrm>
              <a:off x="482598" y="3184245"/>
              <a:ext cx="6400800" cy="2143549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12256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51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34357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GT</a:t>
                          </a:r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𝛥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𝐷</m:t>
                              </m:r>
                            </m:oMath>
                          </a14:m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là tia </a:t>
                          </a:r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GB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𝐵𝐴𝐶</m:t>
                                  </m:r>
                                </m:e>
                              </m:acc>
                              <m:r>
                                <a:rPr lang="pt-BR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r>
                                <a:rPr lang="pt-BR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𝐷</m:t>
                              </m:r>
                              <m:r>
                                <a:rPr lang="pt-BR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pt-BR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𝐵𝐶</m:t>
                              </m:r>
                              <m:r>
                                <a:rPr lang="pt-BR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)</m:t>
                              </m:r>
                            </m:oMath>
                          </a14:m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998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KL</a:t>
                          </a:r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GB" sz="320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nl-NL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𝐴𝐵</m:t>
                                  </m:r>
                                  <m:r>
                                    <a:rPr lang="vi-VN" sz="3200" b="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nl-NL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𝐴𝐶</m:t>
                                  </m:r>
                                </m:den>
                              </m:f>
                            </m:oMath>
                          </a14:m>
                          <a:r>
                            <a:rPr lang="vi-VN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=</a:t>
                          </a:r>
                          <a:r>
                            <a:rPr lang="vi-VN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GB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nl-NL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𝐷𝐵</m:t>
                                  </m:r>
                                </m:num>
                                <m:den>
                                  <m:r>
                                    <a:rPr lang="nl-NL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𝐷𝐶</m:t>
                                  </m:r>
                                </m:den>
                              </m:f>
                            </m:oMath>
                          </a14:m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 descr="OPL20U25GSXzBJYl68kk8uQGfFKzs7yb1M4KJWUiLk6ZEvGF+qCIPSnY57AbBFCvTW2023.15.119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5038822"/>
                  </p:ext>
                </p:extLst>
              </p:nvPr>
            </p:nvGraphicFramePr>
            <p:xfrm>
              <a:off x="482598" y="3184245"/>
              <a:ext cx="6400800" cy="2143549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12256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51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34357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GT</a:t>
                          </a:r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3647" t="-7240" r="-118" b="-68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99973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pt-BR" sz="3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KL</a:t>
                          </a:r>
                          <a:endParaRPr lang="en-GB" sz="32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23647" t="-180916" r="-118" b="-160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226" y="3069826"/>
            <a:ext cx="4176260" cy="34626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494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6A5576-7467-4D91-A8E1-22717D8B77A7}"/>
              </a:ext>
            </a:extLst>
          </p:cNvPr>
          <p:cNvSpPr/>
          <p:nvPr/>
        </p:nvSpPr>
        <p:spPr>
          <a:xfrm>
            <a:off x="7621" y="2"/>
            <a:ext cx="12184380" cy="49244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vi-VN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AM GIÁC  (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/>
              <p:nvPr/>
            </p:nvSpPr>
            <p:spPr>
              <a:xfrm>
                <a:off x="685800" y="3733802"/>
                <a:ext cx="7162800" cy="3061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vi-VN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thuộc đoạn thẳng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hỏa mãn </a:t>
                </a:r>
                <a:endParaRPr lang="en-GB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vi-VN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hì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phân giác của </a:t>
                </a:r>
                <a14:m>
                  <m:oMath xmlns:m="http://schemas.openxmlformats.org/officeDocument/2006/math">
                    <m:r>
                      <a:rPr lang="vi-VN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3733" b="1" dirty="0">
                  <a:solidFill>
                    <a:srgbClr val="AC83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733802"/>
                <a:ext cx="7162800" cy="3061287"/>
              </a:xfrm>
              <a:prstGeom prst="rect">
                <a:avLst/>
              </a:prstGeom>
              <a:blipFill>
                <a:blip r:embed="rId3"/>
                <a:stretch>
                  <a:fillRect l="-2809" t="-996" r="-2723" b="-6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CF746-4F6C-4AF3-A02E-7CB7038BD405}"/>
              </a:ext>
            </a:extLst>
          </p:cNvPr>
          <p:cNvSpPr txBox="1"/>
          <p:nvPr/>
        </p:nvSpPr>
        <p:spPr>
          <a:xfrm>
            <a:off x="863221" y="1940826"/>
            <a:ext cx="4953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4B48B2-BA54-4751-9C6E-C3AA2B78F6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951" y="1024928"/>
            <a:ext cx="891703" cy="762000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42E0BD-6514-4624-9498-8590A5DC30DC}"/>
              </a:ext>
            </a:extLst>
          </p:cNvPr>
          <p:cNvSpPr txBox="1"/>
          <p:nvPr/>
        </p:nvSpPr>
        <p:spPr>
          <a:xfrm>
            <a:off x="1067867" y="1177426"/>
            <a:ext cx="39208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Hộp Văn bản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52400" y="460617"/>
            <a:ext cx="9213736" cy="783731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121908" tIns="60955" rIns="121908" bIns="60955">
            <a:spAutoFit/>
          </a:bodyPr>
          <a:lstStyle/>
          <a:p>
            <a:pPr algn="just" defTabSz="1219048">
              <a:lnSpc>
                <a:spcPct val="115000"/>
              </a:lnSpc>
              <a:spcBef>
                <a:spcPts val="800"/>
              </a:spcBef>
            </a:pPr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Tính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ất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ân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am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vi-VN" sz="3733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23" y="2928495"/>
            <a:ext cx="1333500" cy="762000"/>
          </a:xfrm>
          <a:prstGeom prst="rect">
            <a:avLst/>
          </a:prstGeom>
        </p:spPr>
      </p:pic>
      <p:sp>
        <p:nvSpPr>
          <p:cNvPr id="14" name="Rectangle 1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470691" y="2928495"/>
            <a:ext cx="1999882" cy="738654"/>
          </a:xfrm>
          <a:prstGeom prst="rect">
            <a:avLst/>
          </a:prstGeom>
          <a:noFill/>
        </p:spPr>
        <p:txBody>
          <a:bodyPr wrap="none" lIns="121908" tIns="60955" rIns="121908" bIns="60955">
            <a:spAutoFit/>
          </a:bodyPr>
          <a:lstStyle/>
          <a:p>
            <a:pPr algn="ctr" defTabSz="1219048"/>
            <a:r>
              <a:rPr lang="en-US" sz="4000" b="1" dirty="0" err="1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b="1" dirty="0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 : </a:t>
            </a:r>
          </a:p>
        </p:txBody>
      </p:sp>
      <p:pic>
        <p:nvPicPr>
          <p:cNvPr id="15" name="Picture 14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0" y="3297822"/>
            <a:ext cx="3530600" cy="25781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72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7" grpId="0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0053"/>
            <a:ext cx="16383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VÍ DỤ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 descr="OPL20U25GSXzBJYl68kk8uQGfFKzs7yb1M4KJWUiLk6ZEvGF+qCIPSnY57AbBFCvTW2023.15.119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3581400" y="773127"/>
            <a:ext cx="2819400" cy="6828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endParaRPr lang="en-GB" sz="3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943100" y="178911"/>
                <a:ext cx="6250494" cy="666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GB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733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sz="3733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.22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178911"/>
                <a:ext cx="6250494" cy="666786"/>
              </a:xfrm>
              <a:prstGeom prst="rect">
                <a:avLst/>
              </a:prstGeom>
              <a:blipFill>
                <a:blip r:embed="rId3"/>
                <a:stretch>
                  <a:fillRect l="-3220" t="-15455" b="-3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761" y="79874"/>
            <a:ext cx="3542731" cy="2728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685632" y="1340611"/>
                <a:ext cx="4976299" cy="1132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ể </a:t>
                </a:r>
                <a:r>
                  <a:rPr lang="en-GB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𝑃</m:t>
                        </m:r>
                      </m:num>
                      <m:den>
                        <m: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endParaRPr lang="en-GB" sz="16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632" y="1340611"/>
                <a:ext cx="4976299" cy="1132746"/>
              </a:xfrm>
              <a:prstGeom prst="rect">
                <a:avLst/>
              </a:prstGeom>
              <a:blipFill>
                <a:blip r:embed="rId5"/>
                <a:stretch>
                  <a:fillRect l="-1961" t="-5914" b="-5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/>
              <p:nvPr/>
            </p:nvSpPr>
            <p:spPr>
              <a:xfrm>
                <a:off x="493480" y="2714791"/>
                <a:ext cx="8911771" cy="1426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vi-VN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𝑁𝑃</m:t>
                    </m:r>
                  </m:oMath>
                </a14:m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phân giác của góc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GB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2800" dirty="0"/>
              </a:p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endParaRPr lang="en-GB" sz="2800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80" y="2714791"/>
                <a:ext cx="8911771" cy="1426031"/>
              </a:xfrm>
              <a:prstGeom prst="rect">
                <a:avLst/>
              </a:prstGeom>
              <a:blipFill>
                <a:blip r:embed="rId6"/>
                <a:stretch>
                  <a:fillRect l="-1436" r="-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94109"/>
              </p:ext>
            </p:extLst>
          </p:nvPr>
        </p:nvGraphicFramePr>
        <p:xfrm>
          <a:off x="4531057" y="3307102"/>
          <a:ext cx="415595" cy="7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1057" y="3307102"/>
                        <a:ext cx="415595" cy="705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529564" y="3811212"/>
                <a:ext cx="2619346" cy="896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𝐼𝑃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564" y="3811212"/>
                <a:ext cx="2619346" cy="896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0116"/>
              </p:ext>
            </p:extLst>
          </p:nvPr>
        </p:nvGraphicFramePr>
        <p:xfrm>
          <a:off x="4477350" y="4676101"/>
          <a:ext cx="415595" cy="79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7350" y="4676101"/>
                        <a:ext cx="415595" cy="79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827419" y="5432929"/>
                <a:ext cx="1789272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</m:num>
                      <m:den>
                        <m: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en-GB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419" y="5432929"/>
                <a:ext cx="1789272" cy="879215"/>
              </a:xfrm>
              <a:prstGeom prst="rect">
                <a:avLst/>
              </a:prstGeom>
              <a:blipFill>
                <a:blip r:embed="rId11"/>
                <a:stretch>
                  <a:fillRect t="-1389" r="-10239" b="-13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612907" y="2735341"/>
                <a:ext cx="1224438" cy="666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GB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4.22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907" y="2735341"/>
                <a:ext cx="1224438" cy="66678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0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8" grpId="0"/>
      <p:bldP spid="9" grpId="0"/>
      <p:bldP spid="3" grpId="0"/>
      <p:bldP spid="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0053"/>
            <a:ext cx="16383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i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. VÍ DỤ:</a:t>
            </a:r>
            <a:endParaRPr lang="en-US" sz="28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/>
              <p:nvPr/>
            </p:nvSpPr>
            <p:spPr>
              <a:xfrm>
                <a:off x="666220" y="1109724"/>
                <a:ext cx="6796728" cy="1656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vi-VN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733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𝑁𝑃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733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phân giác của góc </a:t>
                </a:r>
                <a14:m>
                  <m:oMath xmlns:m="http://schemas.openxmlformats.org/officeDocument/2006/math">
                    <m:r>
                      <a:rPr lang="en-GB" sz="3733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GB" sz="3733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3733" dirty="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3C1F5E-800C-4E70-91BB-9F897AB3B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20" y="1109724"/>
                <a:ext cx="6796728" cy="1656736"/>
              </a:xfrm>
              <a:prstGeom prst="rect">
                <a:avLst/>
              </a:prstGeom>
              <a:blipFill>
                <a:blip r:embed="rId2"/>
                <a:stretch>
                  <a:fillRect l="-2870" t="-1471" r="-2960" b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 descr="OPL20U25GSXzBJYl68kk8uQGfFKzs7yb1M4KJWUiLk6ZEvGF+qCIPSnY57AbBFCvTW2023.15.119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4419600" y="200053"/>
            <a:ext cx="1994848" cy="9400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Giải</a:t>
            </a:r>
            <a:endParaRPr lang="en-GB" sz="3200" i="1" dirty="0">
              <a:solidFill>
                <a:prstClr val="black"/>
              </a:solidFill>
            </a:endParaRPr>
          </a:p>
        </p:txBody>
      </p:sp>
      <p:pic>
        <p:nvPicPr>
          <p:cNvPr id="3074" name="Picture 2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804" y="435486"/>
            <a:ext cx="4297997" cy="326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39886" y="2464709"/>
            <a:ext cx="2406428" cy="81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Bef>
                <a:spcPts val="960"/>
              </a:spcBef>
              <a:spcAft>
                <a:spcPts val="960"/>
              </a:spcAft>
            </a:pPr>
            <a:r>
              <a:rPr lang="en-GB" sz="3733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GB" sz="3733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3733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GB" sz="3733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GB" sz="3733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747681" y="3131896"/>
                <a:ext cx="5786905" cy="1141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𝑃</m:t>
                        </m:r>
                      </m:num>
                      <m:den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den>
                    </m:f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den>
                    </m:f>
                  </m:oMath>
                </a14:m>
                <a:r>
                  <a:rPr lang="en-GB" sz="4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GB" sz="375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lang="en-GB" sz="4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</m:num>
                      <m:den>
                        <m:r>
                          <a:rPr lang="en-GB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en-GB" sz="48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81" y="3131896"/>
                <a:ext cx="5786905" cy="1141403"/>
              </a:xfrm>
              <a:prstGeom prst="rect">
                <a:avLst/>
              </a:prstGeom>
              <a:blipFill>
                <a:blip r:embed="rId4"/>
                <a:stretch>
                  <a:fillRect r="-2424" b="-2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84416" y="4512316"/>
                <a:ext cx="6494305" cy="1059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ừ </a:t>
                </a:r>
                <a:r>
                  <a:rPr lang="en-GB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3733" dirty="0" err="1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GB" sz="3733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.32</m:t>
                        </m:r>
                      </m:num>
                      <m:den>
                        <m:r>
                          <a:rPr lang="en-GB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en-US" sz="4400" b="1" dirty="0">
                  <a:solidFill>
                    <a:srgbClr val="AC8300"/>
                  </a:solidFill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16" y="4512316"/>
                <a:ext cx="6494305" cy="1059521"/>
              </a:xfrm>
              <a:prstGeom prst="rect">
                <a:avLst/>
              </a:prstGeom>
              <a:blipFill>
                <a:blip r:embed="rId5"/>
                <a:stretch>
                  <a:fillRect l="-3002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54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2" grpId="0"/>
      <p:bldP spid="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807201" y="2280025"/>
            <a:ext cx="4126436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73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05000" y="304800"/>
            <a:ext cx="1295400" cy="461665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ò</a:t>
            </a:r>
            <a:r>
              <a:rPr lang="en-US" altLang="en-US" sz="2400" b="1" u="sng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chơi</a:t>
            </a:r>
            <a:endParaRPr lang="en-US" altLang="en-US" sz="2400" b="1" u="sng" dirty="0">
              <a:solidFill>
                <a:srgbClr val="FFFF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099" name="WordArt 5" descr="OPL20U25GSXzBJYl68kk8uQGfFKzs7yb1M4KJWUiLk6ZEvGF+qCIPSnY57AbBFCvTW2023.15.119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3314700" y="219075"/>
            <a:ext cx="6743700" cy="923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/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Hộp</a:t>
            </a:r>
            <a:r>
              <a:rPr lang="en-US" sz="3600" b="1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 </a:t>
            </a:r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quà</a:t>
            </a:r>
            <a:r>
              <a:rPr lang="en-US" sz="3600" b="1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 may </a:t>
            </a:r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mắn</a:t>
            </a:r>
            <a:endParaRPr lang="en-US" sz="3600" b="1" i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20320" dir="1799969" algn="tl" rotWithShape="0">
                  <a:srgbClr val="000000">
                    <a:alpha val="39998"/>
                  </a:srgbClr>
                </a:outerShdw>
              </a:effectLst>
              <a:cs typeface="Calibri" panose="020F0502020204030204" pitchFamily="34" charset="0"/>
            </a:endParaRPr>
          </a:p>
        </p:txBody>
      </p:sp>
      <p:sp>
        <p:nvSpPr>
          <p:cNvPr id="4100" name="Text Box 6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05000" y="1143000"/>
            <a:ext cx="9779000" cy="2416046"/>
          </a:xfrm>
          <a:prstGeom prst="rect">
            <a:avLst/>
          </a:prstGeom>
          <a:solidFill>
            <a:srgbClr val="FFC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vi-VN" b="1" u="sng" dirty="0">
                <a:solidFill>
                  <a:srgbClr val="FF0000"/>
                </a:solidFill>
                <a:latin typeface="+mj-lt"/>
              </a:rPr>
              <a:t>Luật chơi</a:t>
            </a:r>
            <a:r>
              <a:rPr lang="vi-VN" dirty="0">
                <a:solidFill>
                  <a:srgbClr val="FF0000"/>
                </a:solidFill>
                <a:latin typeface="+mj-lt"/>
              </a:rPr>
              <a:t>: 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Có 4 hộp quà khác nhau, 3 hộp quà chứa một câu hỏi và 1 hộp  quà may mắn. </a:t>
            </a:r>
            <a:endParaRPr lang="en-US" b="1" i="1" dirty="0">
              <a:solidFill>
                <a:srgbClr val="FF0000"/>
              </a:solidFill>
              <a:latin typeface="+mj-lt"/>
            </a:endParaRP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 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Nếu bạn nào trả lời đúng sẽ được nhận quà.</a:t>
            </a: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 Nếu trả lời sai, cơ hội sẽ dành cho các bạn khác. </a:t>
            </a: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Thời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gian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suy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nghĩ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cho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mỗi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câu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là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15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giây</a:t>
            </a:r>
            <a:endParaRPr lang="en-US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Right Arrow 1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1534775" y="6400800"/>
            <a:ext cx="447675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OPL20U25GSXzBJYl68kk8uQGfFKzs7yb1M4KJWUiLk6ZEvGF+qCIPSnY57AbBFCvTW2023.15.119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286" y="3695335"/>
            <a:ext cx="2314575" cy="23622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8268" y="3679899"/>
            <a:ext cx="2114550" cy="2371725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119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00862" y="3679899"/>
            <a:ext cx="2047875" cy="232410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58287" y="3679899"/>
            <a:ext cx="216217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7621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803484" y="322363"/>
            <a:ext cx="2911516" cy="646331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5124" name="Text Box 6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43200" y="1139333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1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564" name="Oval 1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2105442" y="2953145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2079275" y="5818512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2076174" y="3896373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2030451" y="4967684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5486400" y="3666151"/>
            <a:ext cx="21336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5421175" y="2825953"/>
            <a:ext cx="2133600" cy="8382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5373304" y="5549437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486400" y="4710162"/>
            <a:ext cx="1905000" cy="7620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/>
              <a:t>Đúng</a:t>
            </a:r>
            <a:r>
              <a:rPr lang="en-US" sz="2400" dirty="0"/>
              <a:t>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7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6" name="Picture 35">
            <a:hlinkClick r:id="rId7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2" y="737609"/>
            <a:ext cx="1969179" cy="1743607"/>
          </a:xfrm>
          <a:prstGeom prst="rect">
            <a:avLst/>
          </a:prstGeom>
        </p:spPr>
      </p:pic>
      <p:pic>
        <p:nvPicPr>
          <p:cNvPr id="37" name="Picture 36">
            <a:hlinkClick r:id="rId9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47" y="315337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15042" y="1805274"/>
                <a:ext cx="7489551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algn="just">
                  <a:lnSpc>
                    <a:spcPct val="150000"/>
                  </a:lnSpc>
                  <a:spcBef>
                    <a:spcPts val="360"/>
                  </a:spcBef>
                  <a:spcAft>
                    <a:spcPts val="36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. </a:t>
                </a:r>
                <a:endParaRPr lang="en-GB" sz="2800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042" y="1805274"/>
                <a:ext cx="7489551" cy="738664"/>
              </a:xfrm>
              <a:prstGeom prst="rect">
                <a:avLst/>
              </a:prstGeom>
              <a:blipFill rotWithShape="0">
                <a:blip r:embed="rId11"/>
                <a:stretch>
                  <a:fillRect b="-12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669727"/>
            <a:ext cx="3105150" cy="247377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909973" y="4762291"/>
                <a:ext cx="1532799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endParaRPr lang="en-GB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973" y="4762291"/>
                <a:ext cx="1532799" cy="71468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09973" y="3881860"/>
                <a:ext cx="138929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973" y="3881860"/>
                <a:ext cx="1389291" cy="71468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22770" y="2883384"/>
                <a:ext cx="1563698" cy="70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770" y="2883384"/>
                <a:ext cx="1563698" cy="70686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803484" y="5612216"/>
                <a:ext cx="1432572" cy="831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>
                  <a:lnSpc>
                    <a:spcPct val="125000"/>
                  </a:lnSpc>
                  <a:spcBef>
                    <a:spcPts val="72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484" y="5612216"/>
                <a:ext cx="1432572" cy="83144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5512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29416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953000" y="1143000"/>
            <a:ext cx="5334000" cy="20574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defRPr/>
            </a:pPr>
            <a:r>
              <a:rPr lang="en-US" sz="32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endParaRPr lang="en-US" sz="3600" b="1" i="1" dirty="0">
              <a:solidFill>
                <a:srgbClr val="1737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7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7315200" y="4114800"/>
            <a:ext cx="60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5400" dirty="0">
                <a:latin typeface=".VnTime" panose="020B72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4584" name="Oval 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229600" y="3733800"/>
            <a:ext cx="1676400" cy="17526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600" dirty="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" name="Left Arrow 8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19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065646" y="235586"/>
            <a:ext cx="2719137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5124" name="Text Box 6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977413" y="1129823"/>
            <a:ext cx="1633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2.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564" name="Oval 1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1834399" y="3090599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1834399" y="5766463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1875883" y="3878204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1834399" y="4648452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4899985" y="3755462"/>
            <a:ext cx="21336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4899985" y="2806111"/>
            <a:ext cx="2133600" cy="8382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4947395" y="5541369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038304" y="4609809"/>
            <a:ext cx="19050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/>
              <a:t>Sai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7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" name="Picture 37">
            <a:hlinkClick r:id="rId8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811" y="637987"/>
            <a:ext cx="1969179" cy="1743607"/>
          </a:xfrm>
          <a:prstGeom prst="rect">
            <a:avLst/>
          </a:prstGeom>
        </p:spPr>
      </p:pic>
      <p:pic>
        <p:nvPicPr>
          <p:cNvPr id="39" name="Picture 38">
            <a:hlinkClick r:id="rId10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86" y="173347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63240" y="1835074"/>
                <a:ext cx="5054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dài</a:t>
                </a:r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dư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đây</a:t>
                </a:r>
                <a:endParaRPr lang="en-GB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240" y="1835074"/>
                <a:ext cx="5054589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2533" t="-11628" r="-1327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829" y="2372544"/>
            <a:ext cx="3297884" cy="278182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8990" y="3796859"/>
                <a:ext cx="1825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5,2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; </a:t>
                </a:r>
                <a:endParaRPr lang="en-GB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990" y="3796859"/>
                <a:ext cx="1825800" cy="523220"/>
              </a:xfrm>
              <a:prstGeom prst="rect">
                <a:avLst/>
              </a:prstGeom>
              <a:blipFill rotWithShape="0">
                <a:blip r:embed="rId14"/>
                <a:stretch>
                  <a:fillRect t="-12791" r="-4000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763518" y="4419975"/>
                <a:ext cx="1466748" cy="85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518" y="4419975"/>
                <a:ext cx="1466748" cy="85343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818990" y="5508776"/>
                <a:ext cx="1547261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990" y="5508776"/>
                <a:ext cx="1547261" cy="97257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43610" y="2962081"/>
                <a:ext cx="15479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,2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; </a:t>
                </a:r>
                <a:endParaRPr lang="en-GB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610" y="2962081"/>
                <a:ext cx="1547988" cy="523220"/>
              </a:xfrm>
              <a:prstGeom prst="rect">
                <a:avLst/>
              </a:prstGeom>
              <a:blipFill rotWithShape="0">
                <a:blip r:embed="rId17"/>
                <a:stretch>
                  <a:fillRect t="-12791" r="-7087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3186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29416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AutoShape 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33999" y="1143000"/>
            <a:ext cx="5871029" cy="19812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vi-VN" sz="2400" b="1">
                <a:latin typeface="+mj-lt"/>
              </a:rPr>
              <a:t>Phần </a:t>
            </a:r>
            <a:r>
              <a:rPr lang="vi-VN" sz="2400" b="1">
                <a:latin typeface="+mn-lt"/>
              </a:rPr>
              <a:t>thưởng</a:t>
            </a:r>
            <a:r>
              <a:rPr lang="vi-VN" sz="2400" b="1">
                <a:latin typeface="+mj-lt"/>
              </a:rPr>
              <a:t> </a:t>
            </a:r>
            <a:r>
              <a:rPr lang="vi-VN" sz="2400" b="1" dirty="0">
                <a:latin typeface="+mj-lt"/>
              </a:rPr>
              <a:t>của bạn là : </a:t>
            </a:r>
          </a:p>
          <a:p>
            <a:r>
              <a:rPr lang="vi-VN" sz="4000" b="1" i="1" dirty="0">
                <a:solidFill>
                  <a:schemeClr val="bg1"/>
                </a:solidFill>
                <a:latin typeface="+mn-lt"/>
              </a:rPr>
              <a:t>Một</a:t>
            </a:r>
            <a:r>
              <a:rPr lang="vi-VN" sz="40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+mn-lt"/>
              </a:rPr>
              <a:t>điểm</a:t>
            </a:r>
            <a:r>
              <a:rPr lang="vi-VN" sz="4000" b="1" i="1" dirty="0">
                <a:solidFill>
                  <a:schemeClr val="bg1"/>
                </a:solidFill>
                <a:latin typeface="+mj-lt"/>
              </a:rPr>
              <a:t> 9</a:t>
            </a:r>
          </a:p>
        </p:txBody>
      </p:sp>
      <p:sp>
        <p:nvSpPr>
          <p:cNvPr id="24583" name="Text Box 7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7315200" y="4114800"/>
            <a:ext cx="60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.VnTime" panose="020B72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4584" name="Oval 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229600" y="3733800"/>
            <a:ext cx="1676400" cy="17526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0600" dirty="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" name="Left Arrow 8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89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14400" y="313491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3200" y="2024033"/>
            <a:ext cx="6197600" cy="748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6" name="Hình ảnh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096000" y="2921000"/>
            <a:ext cx="2336800" cy="2262221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6717827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114800" y="958850"/>
            <a:ext cx="426720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MAY MẮN</a:t>
            </a:r>
          </a:p>
        </p:txBody>
      </p:sp>
      <p:sp>
        <p:nvSpPr>
          <p:cNvPr id="5" name="Left Arrow 4" descr="OPL20U25GSXzBJYl68kk8uQGfFKzs7yb1M4KJWUiLk6ZEvGF+qCIPSnY57AbBFCvTW2023.15.11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7" name="Picture 36" descr="OPL20U25GSXzBJYl68kk8uQGfFKzs7yb1M4KJWUiLk6ZEvGF+qCIPSnY57AbBFCvTW2023.15.11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461" y="625849"/>
            <a:ext cx="1969179" cy="1743607"/>
          </a:xfrm>
          <a:prstGeom prst="rect">
            <a:avLst/>
          </a:prstGeom>
        </p:spPr>
      </p:pic>
      <p:pic>
        <p:nvPicPr>
          <p:cNvPr id="40" name="Picture 3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736" y="113740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4789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76552" y="287965"/>
            <a:ext cx="297180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124" name="Text Box 6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657220" y="1090002"/>
            <a:ext cx="1535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.VnTime" panose="020B7200000000000000" pitchFamily="34" charset="0"/>
                <a:cs typeface="Arial" panose="020B0604020202020204" pitchFamily="34" charset="0"/>
              </a:rPr>
              <a:t> 4.</a:t>
            </a:r>
          </a:p>
        </p:txBody>
      </p:sp>
      <p:sp>
        <p:nvSpPr>
          <p:cNvPr id="23564" name="Oval 1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1674241" y="2862263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1659697" y="5527372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1674241" y="3741522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1674241" y="4634447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5029200" y="3589122"/>
            <a:ext cx="2133600" cy="7620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4947185" y="2512262"/>
            <a:ext cx="2133600" cy="8382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4800600" y="5513936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061485" y="4547566"/>
            <a:ext cx="19050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/>
              <a:t>Sai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7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" name="Picture 37">
            <a:hlinkClick r:id="rId8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52" y="810715"/>
            <a:ext cx="1969179" cy="1743607"/>
          </a:xfrm>
          <a:prstGeom prst="rect">
            <a:avLst/>
          </a:prstGeom>
        </p:spPr>
      </p:pic>
      <p:pic>
        <p:nvPicPr>
          <p:cNvPr id="39" name="Picture 38">
            <a:hlinkClick r:id="rId10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27" y="270108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528631" y="2651641"/>
                <a:ext cx="1547261" cy="959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; </a:t>
                </a:r>
                <a:endParaRPr lang="en-GB" sz="3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631" y="2651641"/>
                <a:ext cx="1547261" cy="959045"/>
              </a:xfrm>
              <a:prstGeom prst="rect">
                <a:avLst/>
              </a:prstGeom>
              <a:blipFill rotWithShape="0">
                <a:blip r:embed="rId12"/>
                <a:stretch>
                  <a:fillRect r="-13386" b="-25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528631" y="4568306"/>
                <a:ext cx="1466748" cy="85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631" y="4568306"/>
                <a:ext cx="1466748" cy="85343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528631" y="3539488"/>
                <a:ext cx="1547261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631" y="3539488"/>
                <a:ext cx="1547261" cy="97257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57220" y="5527372"/>
                <a:ext cx="1422184" cy="961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;</a:t>
                </a:r>
                <a:endParaRPr lang="en-GB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220" y="5527372"/>
                <a:ext cx="1422184" cy="961674"/>
              </a:xfrm>
              <a:prstGeom prst="rect">
                <a:avLst/>
              </a:prstGeom>
              <a:blipFill rotWithShape="0">
                <a:blip r:embed="rId15"/>
                <a:stretch>
                  <a:fillRect r="-103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18678" y="1486718"/>
                <a:ext cx="4160273" cy="984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720"/>
                  </a:spcBef>
                  <a:spcAft>
                    <a:spcPts val="720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ẽ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ỉ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</a:t>
                </a:r>
                <a:endParaRPr lang="en-GB" sz="3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678" y="1486718"/>
                <a:ext cx="4160273" cy="984821"/>
              </a:xfrm>
              <a:prstGeom prst="rect">
                <a:avLst/>
              </a:prstGeom>
              <a:blipFill rotWithShape="0">
                <a:blip r:embed="rId16"/>
                <a:stretch>
                  <a:fillRect l="-3812" b="-2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2078" y="2358582"/>
            <a:ext cx="3663660" cy="29509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502310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OPL20U25GSXzBJYl68kk8uQGfFKzs7yb1M4KJWUiLk6ZEvGF+qCIPSnY57AbBFCvTW2023.15.119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30940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AutoShape 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0600" y="914400"/>
            <a:ext cx="5638800" cy="2743200"/>
          </a:xfrm>
          <a:prstGeom prst="cloudCallout">
            <a:avLst>
              <a:gd name="adj1" fmla="val -44435"/>
              <a:gd name="adj2" fmla="val 70032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o</a:t>
            </a: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2" name="Picture 6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86200"/>
            <a:ext cx="2057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Arrow 6" descr="OPL20U25GSXzBJYl68kk8uQGfFKzs7yb1M4KJWUiLk6ZEvGF+qCIPSnY57AbBFCvTW2023.15.11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57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69308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39762" y="195884"/>
                <a:ext cx="11057072" cy="650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" y="195884"/>
                <a:ext cx="11057072" cy="650178"/>
              </a:xfrm>
              <a:prstGeom prst="rect">
                <a:avLst/>
              </a:prstGeom>
              <a:blipFill>
                <a:blip r:embed="rId2"/>
                <a:stretch>
                  <a:fillRect l="-1433" t="-2804" b="-28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870211" y="970285"/>
                <a:ext cx="5298087" cy="1707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GB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11" y="970285"/>
                <a:ext cx="5298087" cy="1707647"/>
              </a:xfrm>
              <a:prstGeom prst="rect">
                <a:avLst/>
              </a:prstGeom>
              <a:blipFill>
                <a:blip r:embed="rId3"/>
                <a:stretch>
                  <a:fillRect l="-3567" r="-345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02101" y="3533693"/>
                <a:ext cx="7197346" cy="1723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720"/>
                  </a:spcBef>
                  <a:spcAft>
                    <a:spcPts val="720"/>
                  </a:spcAft>
                </a:pP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GB" sz="36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01" y="3533693"/>
                <a:ext cx="7197346" cy="1723229"/>
              </a:xfrm>
              <a:prstGeom prst="rect">
                <a:avLst/>
              </a:prstGeom>
              <a:blipFill>
                <a:blip r:embed="rId4"/>
                <a:stretch>
                  <a:fillRect l="-2627" t="-1773" r="-5847" b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485" y="520973"/>
            <a:ext cx="5094515" cy="32678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199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60782" y="290669"/>
            <a:ext cx="4812536" cy="6501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Bef>
                <a:spcPts val="720"/>
              </a:spcBef>
              <a:spcAft>
                <a:spcPts val="720"/>
              </a:spcAft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12 SGK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6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24303" y="1350280"/>
                <a:ext cx="6736305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72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Mai ở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ung ở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.25),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i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𝐷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Mai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á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ung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á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ấ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ặp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Mai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?</a:t>
                </a:r>
                <a:endParaRPr lang="en-GB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03" y="1350280"/>
                <a:ext cx="6736305" cy="4401205"/>
              </a:xfrm>
              <a:prstGeom prst="rect">
                <a:avLst/>
              </a:prstGeom>
              <a:blipFill>
                <a:blip r:embed="rId3"/>
                <a:stretch>
                  <a:fillRect l="-1810" t="-139" r="-3348" b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671" y="1778660"/>
            <a:ext cx="3514725" cy="2800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503" y="0"/>
            <a:ext cx="2633038" cy="147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78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654606" y="2347101"/>
                <a:ext cx="305577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606" y="2347101"/>
                <a:ext cx="3055773" cy="492443"/>
              </a:xfrm>
              <a:prstGeom prst="rect">
                <a:avLst/>
              </a:prstGeom>
              <a:blipFill>
                <a:blip r:embed="rId3"/>
                <a:stretch>
                  <a:fillRect t="-12346" r="-2390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37537"/>
              </p:ext>
            </p:extLst>
          </p:nvPr>
        </p:nvGraphicFramePr>
        <p:xfrm>
          <a:off x="3805678" y="3020014"/>
          <a:ext cx="415595" cy="52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5678" y="3020014"/>
                        <a:ext cx="415595" cy="52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248" y="66668"/>
            <a:ext cx="3514725" cy="28003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754912" y="3513833"/>
                <a:ext cx="157491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GB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912" y="3513833"/>
                <a:ext cx="1574918" cy="492443"/>
              </a:xfrm>
              <a:prstGeom prst="rect">
                <a:avLst/>
              </a:prstGeom>
              <a:blipFill>
                <a:blip r:embed="rId7"/>
                <a:stretch>
                  <a:fillRect t="-12346" r="-6202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6607"/>
              </p:ext>
            </p:extLst>
          </p:nvPr>
        </p:nvGraphicFramePr>
        <p:xfrm>
          <a:off x="3766898" y="4089365"/>
          <a:ext cx="415595" cy="52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6898" y="4089365"/>
                        <a:ext cx="415595" cy="52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385689" y="4617653"/>
                <a:ext cx="4079578" cy="505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600" b="0" i="1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  <m:t>𝑀</m:t>
                        </m:r>
                        <m:r>
                          <a:rPr lang="en-GB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689" y="4617653"/>
                <a:ext cx="4079578" cy="505844"/>
              </a:xfrm>
              <a:prstGeom prst="rect">
                <a:avLst/>
              </a:prstGeom>
              <a:blipFill>
                <a:blip r:embed="rId9"/>
                <a:stretch>
                  <a:fillRect t="-9639" b="-2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75766" y="4617653"/>
                <a:ext cx="348954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66" y="4617653"/>
                <a:ext cx="3489545" cy="492443"/>
              </a:xfrm>
              <a:prstGeom prst="rect">
                <a:avLst/>
              </a:prstGeom>
              <a:blipFill>
                <a:blip r:embed="rId10"/>
                <a:stretch>
                  <a:fillRect t="-12346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50633"/>
              </p:ext>
            </p:extLst>
          </p:nvPr>
        </p:nvGraphicFramePr>
        <p:xfrm>
          <a:off x="3823214" y="5181515"/>
          <a:ext cx="360198" cy="52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3214" y="5181515"/>
                        <a:ext cx="360198" cy="52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73620" y="120615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75766" y="5709803"/>
                <a:ext cx="5456302" cy="66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</m:t>
                    </m:r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𝐵</m:t>
                    </m:r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  <m:t>𝐵</m:t>
                        </m:r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</m:num>
                      <m:den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3" name="Rectangle 2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66" y="5709803"/>
                <a:ext cx="5456302" cy="663067"/>
              </a:xfrm>
              <a:prstGeom prst="rect">
                <a:avLst/>
              </a:prstGeom>
              <a:blipFill>
                <a:blip r:embed="rId12"/>
                <a:stretch>
                  <a:fillRect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423051" y="5639753"/>
                <a:ext cx="3735318" cy="803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25000"/>
                  </a:lnSpc>
                  <a:spcBef>
                    <a:spcPts val="520"/>
                  </a:spcBef>
                  <a:spcAft>
                    <a:spcPts val="52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</m:num>
                      <m:den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𝑀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</m:t>
                        </m:r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𝑀</m:t>
                    </m:r>
                  </m:oMath>
                </a14:m>
                <a:endParaRPr lang="en-GB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51" y="5639753"/>
                <a:ext cx="3735318" cy="80316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182492" y="3513833"/>
                <a:ext cx="4027449" cy="505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GB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492" y="3513833"/>
                <a:ext cx="4027449" cy="505844"/>
              </a:xfrm>
              <a:prstGeom prst="rect">
                <a:avLst/>
              </a:prstGeom>
              <a:blipFill rotWithShape="1">
                <a:blip r:embed="rId14"/>
                <a:stretch>
                  <a:fillRect t="-9639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556080" y="525974"/>
                <a:ext cx="6734630" cy="1905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i,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ấy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ng) ta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𝑀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</m:t>
                        </m:r>
                        <m:r>
                          <a:rPr lang="en-GB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den>
                    </m:f>
                  </m:oMath>
                </a14:m>
                <a:endParaRPr lang="en-US" sz="2800" dirty="0"/>
              </a:p>
              <a:p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080" y="525974"/>
                <a:ext cx="6734630" cy="1905009"/>
              </a:xfrm>
              <a:prstGeom prst="rect">
                <a:avLst/>
              </a:prstGeom>
              <a:blipFill rotWithShape="0">
                <a:blip r:embed="rId15"/>
                <a:stretch>
                  <a:fillRect l="-1629" t="-2875" r="-1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00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23" grpId="0"/>
      <p:bldP spid="24" grpId="0"/>
      <p:bldP spid="22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612" y="191880"/>
            <a:ext cx="3122991" cy="218283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8418" y="626353"/>
                <a:ext cx="7419834" cy="905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18" y="626353"/>
                <a:ext cx="7419834" cy="905954"/>
              </a:xfrm>
              <a:prstGeom prst="rect">
                <a:avLst/>
              </a:prstGeom>
              <a:blipFill>
                <a:blip r:embed="rId3"/>
                <a:stretch>
                  <a:fillRect l="-1479" t="-6757" b="-1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96861" y="1368921"/>
                <a:ext cx="7519419" cy="1228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𝐵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</m:t>
                        </m:r>
                      </m:num>
                      <m:den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61" y="1368921"/>
                <a:ext cx="7519419" cy="1228028"/>
              </a:xfrm>
              <a:prstGeom prst="rect">
                <a:avLst/>
              </a:prstGeom>
              <a:blipFill>
                <a:blip r:embed="rId4"/>
                <a:stretch>
                  <a:fillRect l="-146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86327" y="2401387"/>
                <a:ext cx="11184270" cy="1320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25000"/>
                  </a:lnSpc>
                  <a:spcBef>
                    <a:spcPts val="520"/>
                  </a:spcBef>
                  <a:spcAft>
                    <a:spcPts val="520"/>
                  </a:spcAft>
                </a:pPr>
                <a:r>
                  <a:rPr lang="pt-BR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áp dụng tính chất đường phân giác trong tam giác </a:t>
                </a:r>
                <a14:m>
                  <m:oMath xmlns:m="http://schemas.openxmlformats.org/officeDocument/2006/math"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pt-BR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𝑀</m:t>
                    </m:r>
                  </m:oMath>
                </a14:m>
                <a:r>
                  <a:rPr lang="pt-BR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</m:num>
                      <m:den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𝑀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𝐼</m:t>
                        </m:r>
                        <m: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den>
                    </m:f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  <m:r>
                      <a:rPr lang="en-GB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𝑀</m:t>
                    </m:r>
                  </m:oMath>
                </a14:m>
                <a:endParaRPr lang="en-GB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27" y="2401387"/>
                <a:ext cx="11184270" cy="1320041"/>
              </a:xfrm>
              <a:prstGeom prst="rect">
                <a:avLst/>
              </a:prstGeom>
              <a:blipFill>
                <a:blip r:embed="rId5"/>
                <a:stretch>
                  <a:fillRect l="-981" r="-981"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86327" y="3519512"/>
                <a:ext cx="11308452" cy="1092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25000"/>
                  </a:lnSpc>
                  <a:spcBef>
                    <a:spcPts val="520"/>
                  </a:spcBef>
                  <a:spcAft>
                    <a:spcPts val="52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ộ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ặp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a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27" y="3519512"/>
                <a:ext cx="11308452" cy="1092607"/>
              </a:xfrm>
              <a:prstGeom prst="rect">
                <a:avLst/>
              </a:prstGeom>
              <a:blipFill>
                <a:blip r:embed="rId6"/>
                <a:stretch>
                  <a:fillRect l="-970" r="-9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48418" y="4558333"/>
                <a:ext cx="10550325" cy="592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25000"/>
                  </a:lnSpc>
                  <a:spcBef>
                    <a:spcPts val="520"/>
                  </a:spcBef>
                  <a:spcAft>
                    <a:spcPts val="52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−7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0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GB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18" y="4558333"/>
                <a:ext cx="10550325" cy="592470"/>
              </a:xfrm>
              <a:prstGeom prst="rect">
                <a:avLst/>
              </a:prstGeom>
              <a:blipFill>
                <a:blip r:embed="rId7"/>
                <a:stretch>
                  <a:fillRect l="-1040" b="-17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00914" y="5116073"/>
                <a:ext cx="11308452" cy="1669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25000"/>
                  </a:lnSpc>
                  <a:spcBef>
                    <a:spcPts val="520"/>
                  </a:spcBef>
                  <a:spcAft>
                    <a:spcPts val="52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−1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6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Dung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u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á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ú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ặp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Mai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ú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14" y="5116073"/>
                <a:ext cx="11308452" cy="1669688"/>
              </a:xfrm>
              <a:prstGeom prst="rect">
                <a:avLst/>
              </a:prstGeom>
              <a:blipFill>
                <a:blip r:embed="rId8"/>
                <a:stretch>
                  <a:fillRect l="-1078" r="-1132" b="-6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73620" y="120615"/>
            <a:ext cx="75854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584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5" y="736099"/>
            <a:ext cx="3662849" cy="3115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5109843" y="470923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4301207" y="1265916"/>
            <a:ext cx="75452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nl-NL" sz="3200" dirty="0">
                <a:solidFill>
                  <a:srgbClr val="00B0F0"/>
                </a:solidFill>
                <a:cs typeface="Times New Roman" panose="02020603050405020304" pitchFamily="18" charset="0"/>
              </a:rPr>
              <a:t>Ôn tập, ghi nhớ định lí đã học.</a:t>
            </a:r>
            <a:endParaRPr lang="en-US" sz="3200" dirty="0">
              <a:solidFill>
                <a:srgbClr val="00B0F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4322304" y="1770944"/>
            <a:ext cx="75363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.10, 4.11 SGK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86.</a:t>
            </a:r>
            <a:endParaRPr lang="en-GB" sz="32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4323710" y="2848162"/>
            <a:ext cx="75349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“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 SGK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86.</a:t>
            </a:r>
            <a:endParaRPr lang="en-GB" sz="32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4323709" y="3507763"/>
            <a:ext cx="75349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32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endParaRPr lang="en-GB" sz="32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53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295400" y="3657600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1400" kern="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225" name="Google Shape;225;p2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 ….</a:t>
            </a: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26" name="Google Shape;226;p24" descr="OPL20U25GSXzBJYl68kk8uQGfFKzs7yb1M4KJWUiLk6ZEvGF+qCIPSnY57AbBFCvTW2023.15.119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00200" y="1259983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7" name="Google Shape;227;p24" descr="OPL20U25GSXzBJYl68kk8uQGfFKzs7yb1M4KJWUiLk6ZEvGF+qCIPSnY57AbBFCvTW2023.15.119+K4lPs7H94VUqPe2XwIsfPRnrXQE//QTEXxb8/8N4CNc6FpgZahzpTjFhMzSA7T/nHJa11DE8Ng2TP3iAmRczFlmslSuUNOgUeb6yRvs0=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460324" y="1670986"/>
            <a:ext cx="152400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4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5489638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6380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49AD91-52F4-E653-0D18-5C7877220C63}"/>
              </a:ext>
            </a:extLst>
          </p:cNvPr>
          <p:cNvSpPr/>
          <p:nvPr/>
        </p:nvSpPr>
        <p:spPr>
          <a:xfrm>
            <a:off x="4094243" y="177801"/>
            <a:ext cx="3940438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1219139">
              <a:defRPr/>
            </a:pPr>
            <a:r>
              <a:rPr lang="en-US" sz="4800" b="1" spc="68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  <a:endParaRPr lang="vi-VN" sz="4800" b="1" spc="68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89751" y="1405930"/>
                <a:ext cx="51522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51" y="1405930"/>
                <a:ext cx="5152250" cy="1323439"/>
              </a:xfrm>
              <a:prstGeom prst="rect">
                <a:avLst/>
              </a:prstGeom>
              <a:blipFill>
                <a:blip r:embed="rId2"/>
                <a:stretch>
                  <a:fillRect l="-2959" t="-1382" r="-4970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08616" y="2885475"/>
                <a:ext cx="5344615" cy="1585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16" y="2885475"/>
                <a:ext cx="5344615" cy="1585947"/>
              </a:xfrm>
              <a:prstGeom prst="rect">
                <a:avLst/>
              </a:prstGeom>
              <a:blipFill>
                <a:blip r:embed="rId3"/>
                <a:stretch>
                  <a:fillRect l="-2965" r="-4675" b="-7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66572" y="4786196"/>
                <a:ext cx="6649577" cy="9265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án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Hai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endParaRPr lang="en-GB" sz="3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72" y="4786196"/>
                <a:ext cx="6649577" cy="926536"/>
              </a:xfrm>
              <a:prstGeom prst="rect">
                <a:avLst/>
              </a:prstGeom>
              <a:blipFill>
                <a:blip r:embed="rId4"/>
                <a:stretch>
                  <a:fillRect l="-2385" r="-1651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426" y="1008798"/>
            <a:ext cx="4176260" cy="34626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38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133601" y="2108200"/>
            <a:ext cx="9448800" cy="2093073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r>
              <a:rPr lang="en-US" sz="42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7 : </a:t>
            </a:r>
          </a:p>
          <a:p>
            <a:pPr algn="ctr"/>
            <a:r>
              <a:rPr lang="en-US" sz="42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4267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 ĐƯỜNG </a:t>
            </a:r>
            <a:r>
              <a:rPr lang="en-US" sz="42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GIÁC CỦA TAM GIÁC (1 </a:t>
            </a:r>
            <a:r>
              <a:rPr lang="en-US" sz="4267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513940" y="787400"/>
            <a:ext cx="3102131" cy="74898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267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431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12370" y="606224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980499" y="2216199"/>
            <a:ext cx="7821101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357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54B229-1449-4355-8E35-B759ED604FC6}"/>
              </a:ext>
            </a:extLst>
          </p:cNvPr>
          <p:cNvSpPr/>
          <p:nvPr/>
        </p:nvSpPr>
        <p:spPr>
          <a:xfrm>
            <a:off x="0" y="0"/>
            <a:ext cx="11785600" cy="11594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467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 : TÍNH CHẤT ĐƯỜNG PHÂN GIÁC CỦA TAM GIÁC  ( 1 </a:t>
            </a:r>
            <a:r>
              <a:rPr lang="en-US" sz="3467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467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34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1" y="1056654"/>
            <a:ext cx="11887200" cy="89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3467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8D11C4-E6B7-4964-A81E-E3C075EBEA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715"/>
            <a:ext cx="1354667" cy="13092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320850" y="1714299"/>
                <a:ext cx="999668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720"/>
                  </a:spcBef>
                  <a:spcAft>
                    <a:spcPts val="720"/>
                  </a:spcAft>
                </a:pPr>
                <a:r>
                  <a:rPr lang="en-GB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GB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GB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𝑡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𝐴𝑦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4.20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𝑥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𝑦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𝑡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</m:oMath>
                </a14:m>
                <a:endParaRPr lang="en-GB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50" y="1714299"/>
                <a:ext cx="9996683" cy="1938992"/>
              </a:xfrm>
              <a:prstGeom prst="rect">
                <a:avLst/>
              </a:prstGeom>
              <a:blipFill>
                <a:blip r:embed="rId4"/>
                <a:stretch>
                  <a:fillRect l="-1585" t="-943" r="-2561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815192" y="6188252"/>
                <a:ext cx="196111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4.20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GB" dirty="0"/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192" y="6188252"/>
                <a:ext cx="1961114" cy="584775"/>
              </a:xfrm>
              <a:prstGeom prst="rect">
                <a:avLst/>
              </a:prstGeom>
              <a:blipFill>
                <a:blip r:embed="rId5"/>
                <a:stretch>
                  <a:fillRect t="-15625" r="-652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76" y="3515738"/>
            <a:ext cx="3256553" cy="2714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009" y="3653291"/>
            <a:ext cx="3575523" cy="23349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9031916" y="5955113"/>
                <a:ext cx="60388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1200" dirty="0"/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1916" y="5955113"/>
                <a:ext cx="603883" cy="400110"/>
              </a:xfrm>
              <a:prstGeom prst="rect">
                <a:avLst/>
              </a:prstGeom>
              <a:blipFill>
                <a:blip r:embed="rId8"/>
                <a:stretch>
                  <a:fillRect l="-5051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921893" y="5988197"/>
                <a:ext cx="6093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1200" dirty="0"/>
              </a:p>
            </p:txBody>
          </p:sp>
        </mc:Choice>
        <mc:Fallback xmlns="">
          <p:sp>
            <p:nvSpPr>
              <p:cNvPr id="14" name="Rectangle 1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893" y="5988197"/>
                <a:ext cx="609334" cy="400110"/>
              </a:xfrm>
              <a:prstGeom prst="rect">
                <a:avLst/>
              </a:prstGeom>
              <a:blipFill>
                <a:blip r:embed="rId9"/>
                <a:stretch>
                  <a:fillRect l="-5000" t="-9091" r="-10000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68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1600" y="1"/>
            <a:ext cx="12192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: TÍNH CHẤT ĐƯỜNG PHÂN GIÁC CỦA TAM GIÁC  (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00138" y="1087804"/>
                <a:ext cx="8534400" cy="1835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760"/>
                  </a:spcBef>
                  <a:spcAft>
                    <a:spcPts val="760"/>
                  </a:spcAft>
                </a:pP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: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4.20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 </m:t>
                        </m:r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nl-NL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  <m:r>
                      <a:rPr lang="nl-NL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GB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38" y="1087804"/>
                <a:ext cx="8534400" cy="1835054"/>
              </a:xfrm>
              <a:prstGeom prst="rect">
                <a:avLst/>
              </a:prstGeom>
              <a:blipFill>
                <a:blip r:embed="rId3"/>
                <a:stretch>
                  <a:fillRect l="-2286" t="-1329" r="-3714"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58079" y="2803940"/>
                <a:ext cx="8128000" cy="3989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2: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4.20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ạch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limét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nl-NL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nl-NL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  <m:r>
                      <a:rPr lang="nl-NL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GB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79" y="2803940"/>
                <a:ext cx="8128000" cy="3989297"/>
              </a:xfrm>
              <a:prstGeom prst="rect">
                <a:avLst/>
              </a:prstGeom>
              <a:blipFill>
                <a:blip r:embed="rId4"/>
                <a:stretch>
                  <a:fillRect l="-2476" t="-765" r="-3901" b="-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3" y="427347"/>
            <a:ext cx="1188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6785" y="670253"/>
            <a:ext cx="3256553" cy="2714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79" y="3754889"/>
            <a:ext cx="3575523" cy="23349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2198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04812" y="1239797"/>
                <a:ext cx="11277600" cy="51852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: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t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𝐷</m:t>
                        </m:r>
                      </m:e>
                    </m:acc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𝐴𝐷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-g-c) </a:t>
                </a:r>
                <a:endParaRPr lang="en-GB" sz="32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endParaRPr lang="vi-V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693"/>
                  </a:spcBef>
                  <a:spcAft>
                    <a:spcPts val="693"/>
                  </a:spcAf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12" y="1239797"/>
                <a:ext cx="11277600" cy="5185266"/>
              </a:xfrm>
              <a:prstGeom prst="rect">
                <a:avLst/>
              </a:prstGeom>
              <a:blipFill>
                <a:blip r:embed="rId3"/>
                <a:stretch>
                  <a:fillRect l="-1351" t="-3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1600" y="1"/>
            <a:ext cx="12192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: TÍNH CHẤT ĐƯỜNG PHÂN GIÁC CỦA TAM GIÁC  (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523221"/>
            <a:ext cx="1188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619" y="3120565"/>
            <a:ext cx="3548667" cy="30657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653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22300" y="1374775"/>
                <a:ext cx="6705600" cy="4623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vi-VN" sz="4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2:  </a:t>
                </a:r>
              </a:p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2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𝐶</m:t>
                    </m:r>
                    <m:r>
                      <a:rPr lang="en-US" sz="3733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4</m:t>
                    </m:r>
                    <m:r>
                      <m:rPr>
                        <m:nor/>
                      </m:rPr>
                      <a:rPr lang="en-US" sz="3733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m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GB" sz="4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4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Bef>
                    <a:spcPts val="960"/>
                  </a:spcBef>
                  <a:spcAft>
                    <a:spcPts val="960"/>
                  </a:spcAft>
                </a:pPr>
                <a:r>
                  <a:rPr lang="vi-VN" sz="4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𝐵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𝐶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GB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den>
                    </m:f>
                  </m:oMath>
                </a14:m>
                <a:endParaRPr lang="en-GB" sz="4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1374775"/>
                <a:ext cx="6705600" cy="4623573"/>
              </a:xfrm>
              <a:prstGeom prst="rect">
                <a:avLst/>
              </a:prstGeom>
              <a:blipFill>
                <a:blip r:embed="rId3"/>
                <a:stretch>
                  <a:fillRect l="-3182" t="-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119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050" y="1755775"/>
            <a:ext cx="3251200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1600" y="1"/>
            <a:ext cx="12192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: TÍNH CHẤT ĐƯỜNG PHÂN GIÁC CỦA TAM GIÁC  (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444F35-DA16-49A2-B101-6BE77E26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559962"/>
            <a:ext cx="1188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48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 2022 KNTT STT 47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1292</Words>
  <Application>Microsoft Office PowerPoint</Application>
  <PresentationFormat>Widescreen</PresentationFormat>
  <Paragraphs>233</Paragraphs>
  <Slides>2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55" baseType="lpstr">
      <vt:lpstr>.VnBodoniH</vt:lpstr>
      <vt:lpstr>.VnTime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4_Office Theme</vt:lpstr>
      <vt:lpstr>5_Office Theme</vt:lpstr>
      <vt:lpstr>1_Office Theme</vt:lpstr>
      <vt:lpstr>7_Thiết kế Tùy chỉnh</vt:lpstr>
      <vt:lpstr>2_Office Theme</vt:lpstr>
      <vt:lpstr>3_Office Theme</vt:lpstr>
      <vt:lpstr>6_Office Theme</vt:lpstr>
      <vt:lpstr>7_Office Theme</vt:lpstr>
      <vt:lpstr>9_Office Theme</vt:lpstr>
      <vt:lpstr>10_Office Theme</vt:lpstr>
      <vt:lpstr>8_Office Theme</vt:lpstr>
      <vt:lpstr>11_Office Theme</vt:lpstr>
      <vt:lpstr>12_Office Theme</vt:lpstr>
      <vt:lpstr>13_Office Theme</vt:lpstr>
      <vt:lpstr>1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MD Store</cp:lastModifiedBy>
  <cp:revision>219</cp:revision>
  <dcterms:created xsi:type="dcterms:W3CDTF">2021-06-21T15:30:30Z</dcterms:created>
  <dcterms:modified xsi:type="dcterms:W3CDTF">2025-03-25T13:43:45Z</dcterms:modified>
</cp:coreProperties>
</file>